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743C1E" w14:textId="70C14422" w:rsidR="008003A7" w:rsidRPr="001503A6" w:rsidRDefault="008003A7" w:rsidP="008003A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noProof/>
        </w:rPr>
        <w:drawing>
          <wp:inline distT="0" distB="0" distL="0" distR="0" wp14:anchorId="415FAE0F" wp14:editId="67929571">
            <wp:extent cx="5274310" cy="3924599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EC09CB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4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1733257D" w14:textId="40108F88" w:rsidR="008003A7" w:rsidRPr="001503A6" w:rsidRDefault="008003A7" w:rsidP="008003A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72EFAB1D" wp14:editId="7FB78FB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2031F70A" w14:textId="3F389F58" w:rsidR="008003A7" w:rsidRPr="001503A6" w:rsidRDefault="008003A7" w:rsidP="008003A7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6F84671A" wp14:editId="1CCB52E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37DF112D" w14:textId="77777777" w:rsidR="008003A7" w:rsidRPr="001503A6" w:rsidRDefault="008003A7" w:rsidP="008003A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03A2BD53" w14:textId="77777777" w:rsidR="008003A7" w:rsidRPr="001503A6" w:rsidRDefault="008003A7" w:rsidP="008003A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1545C1B1" w14:textId="77777777" w:rsidR="008003A7" w:rsidRPr="001503A6" w:rsidRDefault="008003A7" w:rsidP="008003A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3024610B" w14:textId="77777777" w:rsidR="008003A7" w:rsidRPr="001503A6" w:rsidRDefault="008003A7" w:rsidP="008003A7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7EABB03E" w14:textId="77777777" w:rsidR="008003A7" w:rsidRPr="001503A6" w:rsidRDefault="008003A7" w:rsidP="008003A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1B954525" w14:textId="77777777" w:rsidR="008003A7" w:rsidRDefault="008003A7" w:rsidP="008003A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488A516A" w14:textId="77777777" w:rsidR="008003A7" w:rsidRPr="001503A6" w:rsidRDefault="008003A7" w:rsidP="008003A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7D623974" w14:textId="77777777" w:rsidR="008003A7" w:rsidRPr="001503A6" w:rsidRDefault="008003A7" w:rsidP="008003A7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C431133" w14:textId="337C69BE" w:rsidR="008003A7" w:rsidRPr="001503A6" w:rsidRDefault="008003A7" w:rsidP="008003A7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EB53F8">
        <w:rPr>
          <w:rFonts w:ascii="Arial" w:hAnsi="Arial" w:cs="Arial"/>
          <w:b/>
        </w:rPr>
        <w:t>38</w:t>
      </w:r>
      <w:r w:rsidRPr="001503A6">
        <w:rPr>
          <w:rFonts w:ascii="Arial" w:hAnsi="Arial" w:cs="Arial"/>
        </w:rPr>
        <w:t xml:space="preserve">. There are </w:t>
      </w:r>
      <w:r w:rsidR="008C51BC">
        <w:rPr>
          <w:rFonts w:ascii="Arial" w:hAnsi="Arial" w:cs="Arial"/>
          <w:b/>
        </w:rPr>
        <w:t>1</w:t>
      </w:r>
      <w:r w:rsidR="00EB53F8">
        <w:rPr>
          <w:rFonts w:ascii="Arial" w:hAnsi="Arial" w:cs="Arial"/>
          <w:b/>
        </w:rPr>
        <w:t>7</w:t>
      </w:r>
      <w:bookmarkStart w:id="2" w:name="_GoBack"/>
      <w:bookmarkEnd w:id="2"/>
      <w:r w:rsidRPr="001503A6">
        <w:rPr>
          <w:rFonts w:ascii="Arial" w:hAnsi="Arial" w:cs="Arial"/>
        </w:rPr>
        <w:t xml:space="preserve"> questions.</w:t>
      </w:r>
    </w:p>
    <w:p w14:paraId="73F7A751" w14:textId="77777777" w:rsidR="008003A7" w:rsidRPr="001503A6" w:rsidRDefault="008003A7" w:rsidP="008003A7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7EDACDCD" w14:textId="77777777" w:rsidR="008003A7" w:rsidRPr="003E761B" w:rsidRDefault="008003A7" w:rsidP="008003A7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2B162996" w14:textId="77777777" w:rsidR="008003A7" w:rsidRPr="001503A6" w:rsidRDefault="008003A7" w:rsidP="008003A7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0C461991" w14:textId="77777777" w:rsidR="008003A7" w:rsidRPr="001503A6" w:rsidRDefault="008003A7" w:rsidP="008003A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84F7A62" w14:textId="77777777" w:rsidR="008003A7" w:rsidRPr="001503A6" w:rsidRDefault="008003A7" w:rsidP="008003A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1C16EFF9" w14:textId="77777777" w:rsidR="008003A7" w:rsidRPr="001503A6" w:rsidRDefault="008003A7" w:rsidP="008003A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3700EC5D" w14:textId="77777777" w:rsidR="008003A7" w:rsidRPr="001503A6" w:rsidRDefault="008003A7" w:rsidP="008003A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1D97ABE3" w14:textId="06CBE6D6" w:rsidR="008003A7" w:rsidRPr="008003A7" w:rsidRDefault="008003A7" w:rsidP="0041025A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8003A7">
        <w:rPr>
          <w:rFonts w:ascii="Arial" w:hAnsi="Arial" w:cs="Arial"/>
        </w:rPr>
        <w:t>Check your answers if you have time at the end.</w:t>
      </w:r>
      <w:bookmarkEnd w:id="0"/>
      <w:bookmarkEnd w:id="1"/>
      <w:r w:rsidRPr="008003A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C791944" w14:textId="54A93E8B" w:rsidR="000070BF" w:rsidRPr="003662F6" w:rsidRDefault="00C02A8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</w:p>
    <w:p w14:paraId="4CCB2DA1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318F1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 wp14:anchorId="2C0752B9" wp14:editId="2FFD557B">
            <wp:extent cx="4382770" cy="4430395"/>
            <wp:effectExtent l="0" t="0" r="0" b="825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770" cy="443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250EE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53079353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3662F6">
        <w:rPr>
          <w:rFonts w:ascii="Times New Roman" w:hAnsi="Times New Roman"/>
          <w:sz w:val="24"/>
          <w:szCs w:val="24"/>
        </w:rPr>
        <w:t xml:space="preserve">onto triangle </w:t>
      </w:r>
      <w:r w:rsidRPr="003662F6">
        <w:rPr>
          <w:rFonts w:ascii="Times New Roman" w:hAnsi="Times New Roman"/>
          <w:b/>
          <w:bCs/>
          <w:sz w:val="24"/>
          <w:szCs w:val="24"/>
        </w:rPr>
        <w:t>Q</w:t>
      </w:r>
      <w:r w:rsidRPr="003662F6">
        <w:rPr>
          <w:rFonts w:ascii="Times New Roman" w:hAnsi="Times New Roman"/>
          <w:sz w:val="24"/>
          <w:szCs w:val="24"/>
        </w:rPr>
        <w:t>.</w:t>
      </w:r>
    </w:p>
    <w:p w14:paraId="64ABC153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C2475C1" w14:textId="77777777" w:rsidR="000070BF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0DC63679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8246CC5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786D6681" w14:textId="27D98A7D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C02A8F">
        <w:rPr>
          <w:rFonts w:ascii="Times New Roman" w:hAnsi="Times New Roman"/>
          <w:b/>
          <w:bCs/>
          <w:sz w:val="24"/>
          <w:szCs w:val="24"/>
        </w:rPr>
        <w:t>1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180251C3" w14:textId="77777777" w:rsidR="000070BF" w:rsidRPr="003662F6" w:rsidRDefault="000070BF" w:rsidP="000070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10CF5192" w14:textId="77777777" w:rsidR="000070BF" w:rsidRDefault="000070BF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CE121EA" w14:textId="5FA2A138" w:rsidR="004933E6" w:rsidRPr="00031F85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6535DB39" wp14:editId="778E7A4C">
            <wp:simplePos x="0" y="0"/>
            <wp:positionH relativeFrom="column">
              <wp:posOffset>-819807</wp:posOffset>
            </wp:positionH>
            <wp:positionV relativeFrom="paragraph">
              <wp:posOffset>-94593</wp:posOffset>
            </wp:positionV>
            <wp:extent cx="270478" cy="473336"/>
            <wp:effectExtent l="0" t="0" r="0" b="3175"/>
            <wp:wrapNone/>
            <wp:docPr id="43" name="Picture 4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4"/>
          <w:szCs w:val="24"/>
        </w:rPr>
        <w:t>2</w:t>
      </w:r>
    </w:p>
    <w:p w14:paraId="43DEFA47" w14:textId="77777777" w:rsidR="004933E6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C52FC6E" wp14:editId="56AADCEE">
            <wp:extent cx="5274310" cy="3077845"/>
            <wp:effectExtent l="0" t="0" r="2540" b="825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461B0" w14:textId="77777777" w:rsidR="004933E6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0948C5B" w14:textId="77777777" w:rsidR="004933E6" w:rsidRPr="00031F85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31F85">
        <w:rPr>
          <w:rFonts w:ascii="Times New Roman" w:hAnsi="Times New Roman"/>
          <w:sz w:val="24"/>
          <w:szCs w:val="24"/>
        </w:rPr>
        <w:t xml:space="preserve">onto triangle </w:t>
      </w:r>
      <w:r w:rsidRPr="00031F85">
        <w:rPr>
          <w:rFonts w:ascii="Times New Roman" w:hAnsi="Times New Roman"/>
          <w:b/>
          <w:bCs/>
          <w:sz w:val="24"/>
          <w:szCs w:val="24"/>
        </w:rPr>
        <w:t>B</w:t>
      </w:r>
      <w:r w:rsidRPr="00031F85">
        <w:rPr>
          <w:rFonts w:ascii="Times New Roman" w:hAnsi="Times New Roman"/>
          <w:sz w:val="24"/>
          <w:szCs w:val="24"/>
        </w:rPr>
        <w:t>.</w:t>
      </w:r>
    </w:p>
    <w:p w14:paraId="3DD95CB8" w14:textId="77777777" w:rsidR="004933E6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6C6DAA1" w14:textId="77777777" w:rsidR="004933E6" w:rsidRPr="00031F85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25BE3FE3" w14:textId="77777777" w:rsidR="004933E6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EA5A270" w14:textId="77777777" w:rsidR="004933E6" w:rsidRPr="00031F85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0355544B" w14:textId="61C31244" w:rsidR="004933E6" w:rsidRPr="00031F85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C02A8F">
        <w:rPr>
          <w:rFonts w:ascii="Times New Roman" w:hAnsi="Times New Roman"/>
          <w:b/>
          <w:bCs/>
          <w:sz w:val="24"/>
          <w:szCs w:val="24"/>
        </w:rPr>
        <w:t>2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7B8F7E29" w14:textId="77777777" w:rsidR="004933E6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4AE7DE96" w14:textId="77777777" w:rsidR="004933E6" w:rsidRDefault="004933E6" w:rsidP="004933E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73D7C95" w14:textId="77777777" w:rsidR="004933E6" w:rsidRDefault="004933E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0071EAC" w14:textId="17323356" w:rsidR="000070BF" w:rsidRPr="002A6B8D" w:rsidRDefault="00C02A8F" w:rsidP="000070B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</w:p>
    <w:p w14:paraId="5C30A6B1" w14:textId="77777777" w:rsidR="000070BF" w:rsidRDefault="000070BF" w:rsidP="000070B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D62B131" wp14:editId="2E349352">
            <wp:extent cx="3919855" cy="3902075"/>
            <wp:effectExtent l="0" t="0" r="0" b="0"/>
            <wp:docPr id="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855" cy="390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7B808" w14:textId="77777777" w:rsidR="000070BF" w:rsidRDefault="000070BF" w:rsidP="000070B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8DBDBAD" w14:textId="77777777" w:rsidR="000070BF" w:rsidRPr="002A6B8D" w:rsidRDefault="000070BF" w:rsidP="000070B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896">
        <w:rPr>
          <w:rFonts w:ascii="Times New Roman" w:hAnsi="Times New Roman"/>
          <w:sz w:val="24"/>
          <w:szCs w:val="24"/>
        </w:rPr>
        <w:t>(</w:t>
      </w:r>
      <w:r w:rsidRPr="00007896">
        <w:rPr>
          <w:rFonts w:ascii="Times New Roman" w:hAnsi="Times New Roman"/>
          <w:i/>
          <w:sz w:val="24"/>
          <w:szCs w:val="24"/>
        </w:rPr>
        <w:t>a</w:t>
      </w:r>
      <w:r w:rsidRPr="0000789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Rotate shape </w:t>
      </w:r>
      <w:r w:rsidRPr="002A6B8D">
        <w:rPr>
          <w:rFonts w:ascii="Times New Roman" w:hAnsi="Times New Roman"/>
          <w:b/>
          <w:bCs/>
          <w:sz w:val="24"/>
          <w:szCs w:val="24"/>
        </w:rPr>
        <w:t>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 xml:space="preserve">90° clockwise, centre </w:t>
      </w:r>
      <w:r w:rsidRPr="00007896">
        <w:rPr>
          <w:rFonts w:ascii="Times New Roman" w:hAnsi="Times New Roman"/>
          <w:sz w:val="24"/>
          <w:szCs w:val="24"/>
        </w:rPr>
        <w:t>(</w:t>
      </w:r>
      <w:r w:rsidRPr="002A6B8D">
        <w:rPr>
          <w:rFonts w:ascii="Times New Roman" w:hAnsi="Times New Roman"/>
          <w:sz w:val="24"/>
          <w:szCs w:val="24"/>
        </w:rPr>
        <w:t>5, 4</w:t>
      </w:r>
      <w:r w:rsidRPr="00007896">
        <w:rPr>
          <w:rFonts w:ascii="Times New Roman" w:hAnsi="Times New Roman"/>
          <w:sz w:val="24"/>
          <w:szCs w:val="24"/>
        </w:rPr>
        <w:t>)</w:t>
      </w:r>
    </w:p>
    <w:p w14:paraId="258774B5" w14:textId="77777777" w:rsidR="000070BF" w:rsidRPr="002A6B8D" w:rsidRDefault="000070BF" w:rsidP="000070B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Label your image </w:t>
      </w:r>
      <w:r w:rsidRPr="002A6B8D">
        <w:rPr>
          <w:rFonts w:ascii="Times New Roman" w:hAnsi="Times New Roman"/>
          <w:b/>
          <w:bCs/>
          <w:sz w:val="24"/>
          <w:szCs w:val="24"/>
        </w:rPr>
        <w:t>T</w:t>
      </w:r>
      <w:r w:rsidRPr="002A6B8D">
        <w:rPr>
          <w:rFonts w:ascii="Times New Roman" w:hAnsi="Times New Roman"/>
          <w:sz w:val="24"/>
          <w:szCs w:val="24"/>
        </w:rPr>
        <w:t>.</w:t>
      </w:r>
    </w:p>
    <w:p w14:paraId="58951D24" w14:textId="77777777" w:rsidR="000070BF" w:rsidRPr="002A6B8D" w:rsidRDefault="000070BF" w:rsidP="000070B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07896">
        <w:rPr>
          <w:rFonts w:ascii="Times New Roman" w:hAnsi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6B8BE2AA" w14:textId="77777777" w:rsidR="000070BF" w:rsidRPr="002A6B8D" w:rsidRDefault="000070BF" w:rsidP="000070B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 w:rsidRPr="00007896">
        <w:rPr>
          <w:rFonts w:ascii="Times New Roman" w:hAnsi="Times New Roman"/>
          <w:sz w:val="24"/>
          <w:szCs w:val="24"/>
        </w:rPr>
        <w:t>(</w:t>
      </w:r>
      <w:r w:rsidRPr="00007896">
        <w:rPr>
          <w:rFonts w:ascii="Times New Roman" w:hAnsi="Times New Roman"/>
          <w:i/>
          <w:sz w:val="24"/>
          <w:szCs w:val="24"/>
        </w:rPr>
        <w:t>b</w:t>
      </w:r>
      <w:r w:rsidRPr="0000789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Describe fully the single transformation that will map shape </w:t>
      </w:r>
      <w:r w:rsidRPr="002A6B8D">
        <w:rPr>
          <w:rFonts w:ascii="Times New Roman" w:hAnsi="Times New Roman"/>
          <w:b/>
          <w:bCs/>
          <w:sz w:val="24"/>
          <w:szCs w:val="24"/>
        </w:rPr>
        <w:t>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 xml:space="preserve">onto shape </w:t>
      </w:r>
      <w:r w:rsidRPr="002A6B8D">
        <w:rPr>
          <w:rFonts w:ascii="Times New Roman" w:hAnsi="Times New Roman"/>
          <w:b/>
          <w:bCs/>
          <w:sz w:val="24"/>
          <w:szCs w:val="24"/>
        </w:rPr>
        <w:t>S</w:t>
      </w:r>
      <w:r w:rsidRPr="002A6B8D">
        <w:rPr>
          <w:rFonts w:ascii="Times New Roman" w:hAnsi="Times New Roman"/>
          <w:sz w:val="24"/>
          <w:szCs w:val="24"/>
        </w:rPr>
        <w:t>.</w:t>
      </w:r>
    </w:p>
    <w:p w14:paraId="708385DF" w14:textId="77777777" w:rsidR="000070BF" w:rsidRPr="002A6B8D" w:rsidRDefault="000070BF" w:rsidP="000070B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00B3AE6E" w14:textId="77777777" w:rsidR="000070BF" w:rsidRPr="002A6B8D" w:rsidRDefault="000070BF" w:rsidP="000070B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07896">
        <w:rPr>
          <w:rFonts w:ascii="Times New Roman" w:hAnsi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08377387" w14:textId="168D1220" w:rsidR="000070BF" w:rsidRPr="002A6B8D" w:rsidRDefault="000070BF" w:rsidP="000070B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 w:rsidR="00C02A8F">
        <w:rPr>
          <w:rFonts w:ascii="Times New Roman" w:hAnsi="Times New Roman"/>
          <w:b/>
          <w:bCs/>
          <w:sz w:val="24"/>
          <w:szCs w:val="24"/>
        </w:rPr>
        <w:t>3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5257B30C" w14:textId="77777777" w:rsidR="000070BF" w:rsidRPr="002A6B8D" w:rsidRDefault="000070BF" w:rsidP="000070B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097CB0C3" w14:textId="77777777" w:rsidR="000070BF" w:rsidRDefault="000070BF" w:rsidP="000070B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E9E92F3" w14:textId="1552904A" w:rsidR="007A45F2" w:rsidRDefault="00C02A8F" w:rsidP="007A45F2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</w:p>
    <w:p w14:paraId="34785250" w14:textId="49EF837F" w:rsidR="007A45F2" w:rsidRDefault="007A45F2" w:rsidP="007A45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5211FB6E" wp14:editId="17A256FA">
            <wp:extent cx="3495675" cy="4581525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A9F55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Enlarge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by scale factor 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5" w:dyaOrig="660" w14:anchorId="16E79D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33.3pt" o:ole="">
            <v:imagedata r:id="rId14" o:title=""/>
          </v:shape>
          <o:OLEObject Type="Embed" ProgID="Equation.DSMT4" ShapeID="_x0000_i1025" DrawAspect="Content" ObjectID="_1662127021" r:id="rId15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entre (0, 1)</w:t>
      </w:r>
    </w:p>
    <w:p w14:paraId="57BF324E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CF9BD8A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3E943DA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6DCF18A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52B11F9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05D6B4E" w14:textId="53139374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C02A8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AEA4DE6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</w:t>
      </w:r>
    </w:p>
    <w:p w14:paraId="1537D450" w14:textId="06298D59" w:rsidR="00915933" w:rsidRDefault="0091593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488B693" w14:textId="59C7BB4F" w:rsidR="00915933" w:rsidRDefault="00C02A8F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91593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7BD0E906" w14:textId="77777777" w:rsidR="00915933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88758B" w14:textId="77777777" w:rsidR="00915933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3B17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1F5CDD3" wp14:editId="4DE5B5FF">
            <wp:extent cx="3704590" cy="334200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590" cy="334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21602" w14:textId="77777777" w:rsidR="00915933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EE333A0" w14:textId="77777777" w:rsidR="00915933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D40665B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smartTag w:uri="urn:schemas-microsoft-com:office:smarttags" w:element="place">
        <w:smartTag w:uri="urn:schemas-microsoft-com:office:smarttags" w:element="City">
          <w:r w:rsidRPr="007731B7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7731B7">
        <w:rPr>
          <w:rFonts w:ascii="Times New Roman" w:hAnsi="Times New Roman"/>
          <w:sz w:val="24"/>
          <w:szCs w:val="24"/>
          <w:lang w:eastAsia="en-GB"/>
        </w:rPr>
        <w:t xml:space="preserve"> is going to enlarge triangl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QR </w:t>
      </w:r>
      <w:r w:rsidRPr="007731B7">
        <w:rPr>
          <w:rFonts w:ascii="Times New Roman" w:hAnsi="Times New Roman"/>
          <w:sz w:val="24"/>
          <w:szCs w:val="24"/>
          <w:lang w:eastAsia="en-GB"/>
        </w:rPr>
        <w:t xml:space="preserve">with centr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7731B7">
        <w:rPr>
          <w:rFonts w:ascii="Times New Roman" w:hAnsi="Times New Roman"/>
          <w:sz w:val="24"/>
          <w:szCs w:val="24"/>
          <w:lang w:eastAsia="en-GB"/>
        </w:rPr>
        <w:t>and scale factor 1</w:t>
      </w:r>
      <w:r w:rsidRPr="0030423D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5CCE69A">
          <v:shape id="_x0000_i1026" type="#_x0000_t75" style="width:12.9pt;height:33.3pt" o:ole="">
            <v:imagedata r:id="rId17" o:title=""/>
          </v:shape>
          <o:OLEObject Type="Embed" ProgID="Equation.DSMT4" ShapeID="_x0000_i1026" DrawAspect="Content" ObjectID="_1662127022" r:id="rId18"/>
        </w:object>
      </w:r>
    </w:p>
    <w:p w14:paraId="1AA373BF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 draws tri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YZ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0B9C3331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Explain why </w:t>
      </w:r>
      <w:smartTag w:uri="urn:schemas-microsoft-com:office:smarttags" w:element="City">
        <w:smartTag w:uri="urn:schemas-microsoft-com:office:smarttags" w:element="place">
          <w:r w:rsidRPr="00F56579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F56579">
        <w:rPr>
          <w:rFonts w:ascii="Times New Roman" w:hAnsi="Times New Roman"/>
          <w:sz w:val="24"/>
          <w:szCs w:val="24"/>
          <w:lang w:eastAsia="en-GB"/>
        </w:rPr>
        <w:t xml:space="preserve">’s diagram is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F56579">
        <w:rPr>
          <w:rFonts w:ascii="Times New Roman" w:hAnsi="Times New Roman"/>
          <w:sz w:val="24"/>
          <w:szCs w:val="24"/>
          <w:lang w:eastAsia="en-GB"/>
        </w:rPr>
        <w:t>correct.</w:t>
      </w:r>
    </w:p>
    <w:p w14:paraId="02649940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857D36F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C574975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BA9C8DA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B8B0148" w14:textId="4BA1B6B1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C02A8F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EBCCF77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C6FFDCB" w14:textId="77777777" w:rsidR="00915933" w:rsidRPr="00F56579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682E6F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CA426C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630ADD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A4B433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A1E25D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7601D3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30AED4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AFD72E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DECEB0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ABFAA6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BB7B70" w14:textId="77777777" w:rsidR="00915933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7F9070" w14:textId="05C140D2" w:rsidR="007A45F2" w:rsidRDefault="00504411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8126F57" wp14:editId="0357688B">
            <wp:simplePos x="0" y="0"/>
            <wp:positionH relativeFrom="column">
              <wp:posOffset>-731520</wp:posOffset>
            </wp:positionH>
            <wp:positionV relativeFrom="paragraph">
              <wp:posOffset>-150607</wp:posOffset>
            </wp:positionV>
            <wp:extent cx="270478" cy="473336"/>
            <wp:effectExtent l="0" t="0" r="0" b="3175"/>
            <wp:wrapNone/>
            <wp:docPr id="14" name="Picture 1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</w:p>
    <w:p w14:paraId="21D507F5" w14:textId="74295A4F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1ED89248" wp14:editId="517AEED6">
            <wp:extent cx="5274310" cy="5293360"/>
            <wp:effectExtent l="0" t="0" r="254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9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F11CE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can be transformed to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 xml:space="preserve">by a reflection in th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-axis followed by a</w:t>
      </w:r>
    </w:p>
    <w:p w14:paraId="657AD078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ranslation </w:t>
      </w:r>
      <w:r>
        <w:rPr>
          <w:rFonts w:ascii="Times New Roman" w:hAnsi="Times New Roman"/>
          <w:i/>
          <w:iCs/>
          <w:position w:val="-32"/>
          <w:sz w:val="24"/>
          <w:szCs w:val="24"/>
          <w:lang w:eastAsia="en-GB"/>
        </w:rPr>
        <w:object w:dxaOrig="450" w:dyaOrig="750" w14:anchorId="7570A53A">
          <v:shape id="_x0000_i1028" type="#_x0000_t75" style="width:22.55pt;height:37.6pt" o:ole="">
            <v:imagedata r:id="rId20" o:title=""/>
          </v:shape>
          <o:OLEObject Type="Embed" ProgID="Equation.DSMT4" ShapeID="_x0000_i1028" DrawAspect="Content" ObjectID="_1662127023" r:id="rId21"/>
        </w:object>
      </w:r>
    </w:p>
    <w:p w14:paraId="339C741F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41F8BA7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93D3699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C645682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057ABA5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E609A6F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2B113E5C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922570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B3279C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5803510E" w14:textId="77DB43A9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9B59E9A" w14:textId="77777777" w:rsidR="00A82F5D" w:rsidRDefault="007A45F2" w:rsidP="00A82F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257F625B" w14:textId="77777777" w:rsidR="00A82F5D" w:rsidRDefault="00A82F5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EF6FAD5" w14:textId="1DB08768" w:rsidR="007A45F2" w:rsidRDefault="00504411" w:rsidP="007A45F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31AA3FEC" wp14:editId="768B6E2E">
            <wp:simplePos x="0" y="0"/>
            <wp:positionH relativeFrom="column">
              <wp:posOffset>-720762</wp:posOffset>
            </wp:positionH>
            <wp:positionV relativeFrom="paragraph">
              <wp:posOffset>-129540</wp:posOffset>
            </wp:positionV>
            <wp:extent cx="270478" cy="473336"/>
            <wp:effectExtent l="0" t="0" r="0" b="3175"/>
            <wp:wrapNone/>
            <wp:docPr id="15" name="Picture 1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53F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</w:p>
    <w:p w14:paraId="4401B74A" w14:textId="42AF12FA" w:rsidR="007A45F2" w:rsidRDefault="007A45F2" w:rsidP="007A45F2">
      <w:pPr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eastAsia="en-GB"/>
        </w:rPr>
        <w:drawing>
          <wp:inline distT="0" distB="0" distL="0" distR="0" wp14:anchorId="73715C83" wp14:editId="59418C45">
            <wp:extent cx="4752975" cy="51530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515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159AB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reflected in the line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i/>
          <w:color w:val="000000"/>
          <w:sz w:val="24"/>
          <w:szCs w:val="24"/>
          <w:lang w:val="en-US" w:eastAsia="en-GB"/>
        </w:rPr>
        <w:t xml:space="preserve"> = </w:t>
      </w:r>
      <w:r>
        <w:rPr>
          <w:rFonts w:ascii="Times New Roman" w:eastAsia="MS Gothic" w:hAnsi="Times New Roman"/>
          <w:color w:val="000000"/>
          <w:sz w:val="24"/>
        </w:rPr>
        <w:t xml:space="preserve">−1 to give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R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3039A90C" w14:textId="77777777" w:rsidR="007A45F2" w:rsidRDefault="007A45F2" w:rsidP="007A45F2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R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reflected in the line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>
        <w:rPr>
          <w:rFonts w:ascii="Times New Roman" w:eastAsia="Times New Roman" w:hAnsi="Times New Roman"/>
          <w:i/>
          <w:color w:val="000000"/>
          <w:sz w:val="24"/>
          <w:szCs w:val="24"/>
          <w:lang w:val="en-US" w:eastAsia="en-GB"/>
        </w:rPr>
        <w:t xml:space="preserve"> = </w:t>
      </w:r>
      <w:r>
        <w:rPr>
          <w:rFonts w:ascii="Times New Roman" w:eastAsia="MS Gothic" w:hAnsi="Times New Roman"/>
          <w:color w:val="000000"/>
          <w:sz w:val="24"/>
        </w:rPr>
        <w:t xml:space="preserve">−2 to give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F17067B" w14:textId="77777777" w:rsidR="007A45F2" w:rsidRDefault="007A45F2" w:rsidP="007A45F2">
      <w:pPr>
        <w:autoSpaceDE w:val="0"/>
        <w:autoSpaceDN w:val="0"/>
        <w:adjustRightInd w:val="0"/>
        <w:spacing w:after="0" w:line="48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Describe th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single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ransformation that will map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shape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1605D59" w14:textId="238BF90F" w:rsidR="007A45F2" w:rsidRDefault="007A45F2" w:rsidP="007A45F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8E9EFCF" w14:textId="330A0C70" w:rsidR="007A45F2" w:rsidRDefault="007A45F2" w:rsidP="007A45F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11A18ED3" w14:textId="4BDE7C28" w:rsidR="007A45F2" w:rsidRDefault="007A45F2" w:rsidP="007A45F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7DF0F816" w14:textId="075DACC7" w:rsidR="007A45F2" w:rsidRDefault="007A45F2" w:rsidP="007A45F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B53F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06A501E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</w:t>
      </w:r>
    </w:p>
    <w:p w14:paraId="123B53FA" w14:textId="77777777" w:rsidR="00BD7E6F" w:rsidRDefault="00BD7E6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383A577" w14:textId="0C3C2741" w:rsidR="00915933" w:rsidRDefault="00EB53F8" w:rsidP="0091593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915933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5C6F9162" w14:textId="77777777" w:rsidR="00915933" w:rsidRPr="004259E0" w:rsidRDefault="00915933" w:rsidP="009159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A0EDB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0BCE32B" wp14:editId="0963A983">
            <wp:extent cx="5274310" cy="5289550"/>
            <wp:effectExtent l="0" t="0" r="254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8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93D8F" w14:textId="77777777" w:rsidR="00915933" w:rsidRPr="00DC5386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Rotate trapezium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180° about the origin.</w:t>
      </w:r>
    </w:p>
    <w:p w14:paraId="2C2B7270" w14:textId="77777777" w:rsidR="00915933" w:rsidRPr="00DC5386" w:rsidRDefault="00915933" w:rsidP="0091593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Label the new trapezium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19D20436" w14:textId="77777777" w:rsidR="00915933" w:rsidRPr="00DC5386" w:rsidRDefault="00915933" w:rsidP="0091593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8F85712" w14:textId="77777777" w:rsidR="00915933" w:rsidRPr="00DC5386" w:rsidRDefault="00915933" w:rsidP="0091593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Translate trapezium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by the vector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BB6A18">
        <w:rPr>
          <w:rFonts w:ascii="Times New Roman" w:hAnsi="Times New Roman"/>
          <w:position w:val="-32"/>
          <w:sz w:val="24"/>
          <w:szCs w:val="24"/>
          <w:lang w:eastAsia="en-GB"/>
        </w:rPr>
        <w:object w:dxaOrig="560" w:dyaOrig="760" w14:anchorId="5BD91EE9">
          <v:shape id="_x0000_i1029" type="#_x0000_t75" style="width:29pt;height:38.7pt" o:ole="">
            <v:imagedata r:id="rId24" o:title=""/>
          </v:shape>
          <o:OLEObject Type="Embed" ProgID="Equation.DSMT4" ShapeID="_x0000_i1029" DrawAspect="Content" ObjectID="_1662127024" r:id="rId25"/>
        </w:object>
      </w:r>
    </w:p>
    <w:p w14:paraId="5A312401" w14:textId="77777777" w:rsidR="00915933" w:rsidRPr="00DC5386" w:rsidRDefault="00915933" w:rsidP="0091593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Label the new trapezium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A3F2BBB" w14:textId="77777777" w:rsidR="00915933" w:rsidRPr="00DC5386" w:rsidRDefault="00915933" w:rsidP="0091593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47D77F4" w14:textId="62BE1EA4" w:rsidR="00915933" w:rsidRPr="00DC5386" w:rsidRDefault="00915933" w:rsidP="0091593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C6FAF5E" w14:textId="77777777" w:rsidR="00915933" w:rsidRPr="00DC5386" w:rsidRDefault="00915933" w:rsidP="0091593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13A7A04A" w14:textId="77777777" w:rsidR="00915933" w:rsidRDefault="00915933" w:rsidP="0091593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841475D" w14:textId="1F2257AC" w:rsidR="007A45F2" w:rsidRDefault="00EB53F8" w:rsidP="007A45F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7A45F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A45F2">
        <w:rPr>
          <w:rFonts w:ascii="Times New Roman" w:hAnsi="Times New Roman"/>
          <w:sz w:val="24"/>
          <w:szCs w:val="24"/>
          <w:lang w:eastAsia="en-GB"/>
        </w:rPr>
        <w:t xml:space="preserve">The diagram shows triangle </w:t>
      </w:r>
      <w:r w:rsidR="007A45F2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="007A45F2">
        <w:rPr>
          <w:rFonts w:ascii="Times New Roman" w:hAnsi="Times New Roman"/>
          <w:sz w:val="24"/>
          <w:szCs w:val="24"/>
          <w:lang w:eastAsia="en-GB"/>
        </w:rPr>
        <w:t>drawn on a grid.</w:t>
      </w:r>
    </w:p>
    <w:p w14:paraId="2B5BBC0A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498BC5" w14:textId="352EAFC7" w:rsidR="007A45F2" w:rsidRDefault="007A45F2" w:rsidP="007A45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705E2F16" wp14:editId="4585B2F1">
            <wp:extent cx="3990975" cy="40005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3F0FE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C0ED76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Kyle reflect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in th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-axis to get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1626949" w14:textId="77777777" w:rsidR="007A45F2" w:rsidRDefault="007A45F2" w:rsidP="007A45F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He then reflect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 xml:space="preserve">in the lin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= x </w:t>
      </w:r>
      <w:r>
        <w:rPr>
          <w:rFonts w:ascii="Times New Roman" w:hAnsi="Times New Roman"/>
          <w:sz w:val="24"/>
          <w:szCs w:val="24"/>
          <w:lang w:eastAsia="en-GB"/>
        </w:rPr>
        <w:t xml:space="preserve">to get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76DEFD0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my reflect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in the lin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= x </w:t>
      </w:r>
      <w:r>
        <w:rPr>
          <w:rFonts w:ascii="Times New Roman" w:hAnsi="Times New Roman"/>
          <w:sz w:val="24"/>
          <w:szCs w:val="24"/>
          <w:lang w:eastAsia="en-GB"/>
        </w:rPr>
        <w:t xml:space="preserve">to get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D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F95C451" w14:textId="77777777" w:rsidR="007A45F2" w:rsidRDefault="007A45F2" w:rsidP="007A45F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She is then going to reflect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D </w:t>
      </w:r>
      <w:r>
        <w:rPr>
          <w:rFonts w:ascii="Times New Roman" w:hAnsi="Times New Roman"/>
          <w:sz w:val="24"/>
          <w:szCs w:val="24"/>
          <w:lang w:eastAsia="en-GB"/>
        </w:rPr>
        <w:t xml:space="preserve">in th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-axis to get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E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5F995BBF" w14:textId="77777777" w:rsidR="007A45F2" w:rsidRDefault="007A45F2" w:rsidP="007A45F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my says that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E </w:t>
      </w:r>
      <w:r>
        <w:rPr>
          <w:rFonts w:ascii="Times New Roman" w:hAnsi="Times New Roman"/>
          <w:sz w:val="24"/>
          <w:szCs w:val="24"/>
          <w:lang w:eastAsia="en-GB"/>
        </w:rPr>
        <w:t xml:space="preserve">should be in the same position a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961A633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s Amy correct?</w:t>
      </w:r>
    </w:p>
    <w:p w14:paraId="5231B703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5846C8AD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8D85D7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545FA7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E63546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96B3B2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78717B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A64FE8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54310D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EA9B48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541803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29F27F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48CFF3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5E60A3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AE325E" w14:textId="626502E3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D6E110A" w14:textId="5C2C114F" w:rsidR="00BD7E6F" w:rsidRDefault="007A45F2" w:rsidP="00BD7E6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 w:rsidR="00BD7E6F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C2F9789" w14:textId="44319F1C" w:rsidR="007A45F2" w:rsidRDefault="00C02A8F" w:rsidP="007A45F2">
      <w:pPr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1</w:t>
      </w:r>
      <w:r w:rsidR="00EB53F8">
        <w:rPr>
          <w:rFonts w:ascii="Times New Roman" w:hAnsi="Times New Roman"/>
          <w:b/>
          <w:sz w:val="24"/>
          <w:szCs w:val="24"/>
        </w:rPr>
        <w:t>0</w:t>
      </w:r>
      <w:r w:rsidR="007A45F2">
        <w:rPr>
          <w:rFonts w:ascii="Times New Roman" w:hAnsi="Times New Roman"/>
          <w:b/>
          <w:sz w:val="24"/>
          <w:szCs w:val="24"/>
        </w:rPr>
        <w:tab/>
      </w:r>
    </w:p>
    <w:p w14:paraId="28D54D18" w14:textId="2E470124" w:rsidR="007A45F2" w:rsidRDefault="007A45F2" w:rsidP="007A45F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45AD879" wp14:editId="184871EB">
            <wp:extent cx="4410075" cy="4410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41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B61E5" w14:textId="77777777" w:rsidR="007A45F2" w:rsidRDefault="007A45F2" w:rsidP="007A45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BE74F4D" w14:textId="77777777" w:rsidR="007A45F2" w:rsidRDefault="007A45F2" w:rsidP="007A45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nlarge triangle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by scale factor 2.5 with centre (0, 1)</w:t>
      </w:r>
    </w:p>
    <w:p w14:paraId="53DA3741" w14:textId="649899C1" w:rsidR="007A45F2" w:rsidRDefault="007A45F2" w:rsidP="007A45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C02A8F">
        <w:rPr>
          <w:rFonts w:ascii="Times New Roman" w:hAnsi="Times New Roman"/>
          <w:b/>
          <w:bCs/>
          <w:sz w:val="24"/>
          <w:szCs w:val="24"/>
        </w:rPr>
        <w:t>1</w:t>
      </w:r>
      <w:r w:rsidR="00EB53F8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7586A33C" w14:textId="77777777" w:rsidR="007A45F2" w:rsidRDefault="007A45F2" w:rsidP="007A45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5316524C" w14:textId="77777777" w:rsidR="00081AFF" w:rsidRDefault="00081AF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BB541A0" w14:textId="7A5AFD8C" w:rsidR="007A45F2" w:rsidRDefault="00C02A8F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</w:p>
    <w:p w14:paraId="43A33D90" w14:textId="7025E63A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3E4CDBA" wp14:editId="3A692E67">
            <wp:extent cx="4800600" cy="4876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48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D9E1E" w14:textId="77777777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P </w:t>
      </w:r>
      <w:r>
        <w:rPr>
          <w:rFonts w:ascii="Times New Roman" w:hAnsi="Times New Roman"/>
          <w:sz w:val="24"/>
          <w:szCs w:val="24"/>
          <w:lang w:eastAsia="en-GB"/>
        </w:rPr>
        <w:t xml:space="preserve">is reflected in the lin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= </w:t>
      </w:r>
      <w:r>
        <w:rPr>
          <w:rFonts w:ascii="Times New Roman" w:eastAsia="MS Gothic" w:hAnsi="Times New Roman"/>
          <w:color w:val="000000"/>
          <w:sz w:val="24"/>
          <w:szCs w:val="24"/>
        </w:rPr>
        <w:t>−</w:t>
      </w:r>
      <w:r>
        <w:rPr>
          <w:rFonts w:ascii="Times New Roman" w:eastAsia="MS Gothic" w:hAnsi="Times New Roman"/>
          <w:color w:val="000000"/>
          <w:sz w:val="12"/>
          <w:szCs w:val="12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 xml:space="preserve">to give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627D8D0" w14:textId="77777777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Q </w:t>
      </w:r>
      <w:r>
        <w:rPr>
          <w:rFonts w:ascii="Times New Roman" w:hAnsi="Times New Roman"/>
          <w:sz w:val="24"/>
          <w:szCs w:val="24"/>
          <w:lang w:eastAsia="en-GB"/>
        </w:rPr>
        <w:t xml:space="preserve">is reflected in the lin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= </w:t>
      </w:r>
      <w:r>
        <w:rPr>
          <w:rFonts w:ascii="Times New Roman" w:eastAsia="MS Gothic" w:hAnsi="Times New Roman"/>
          <w:color w:val="000000"/>
          <w:sz w:val="24"/>
          <w:szCs w:val="24"/>
        </w:rPr>
        <w:t>−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1 to give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1B57D54" w14:textId="13BED261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escribe fully the single transformation that map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R </w:t>
      </w:r>
      <w:r>
        <w:rPr>
          <w:rFonts w:ascii="Times New Roman" w:hAnsi="Times New Roman"/>
          <w:sz w:val="24"/>
          <w:szCs w:val="24"/>
          <w:lang w:eastAsia="en-GB"/>
        </w:rPr>
        <w:t xml:space="preserve">to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A999CF8" w14:textId="77777777" w:rsidR="00BD7E6F" w:rsidRDefault="00BD7E6F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</w:p>
    <w:p w14:paraId="1A95CA39" w14:textId="67856441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7F7BA3DA" w14:textId="035BC622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C02A8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549D669" w14:textId="77777777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426A6F78" w14:textId="310AC252" w:rsidR="00915933" w:rsidRPr="00B95957" w:rsidRDefault="00081AFF" w:rsidP="0091593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915933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</w:p>
    <w:p w14:paraId="08432930" w14:textId="77777777" w:rsidR="00915933" w:rsidRDefault="00915933" w:rsidP="0091593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FA284C3" wp14:editId="18CC2BFF">
            <wp:extent cx="4020185" cy="403606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0185" cy="403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FBAB5" w14:textId="77777777" w:rsidR="00915933" w:rsidRDefault="00915933" w:rsidP="0091593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BFA61F0" w14:textId="77777777" w:rsidR="00915933" w:rsidRDefault="00915933" w:rsidP="0091593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B95957">
        <w:rPr>
          <w:rFonts w:ascii="Times New Roman" w:hAnsi="Times New Roman"/>
          <w:sz w:val="24"/>
          <w:szCs w:val="24"/>
          <w:lang w:eastAsia="en-GB"/>
        </w:rPr>
        <w:t>is transformed by the combined transformation of a rotation of 180° about the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14:paraId="1F8BDFCC" w14:textId="77777777" w:rsidR="00915933" w:rsidRPr="00B95957" w:rsidRDefault="00915933" w:rsidP="0091593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point (</w:t>
      </w:r>
      <w:r w:rsidRPr="005F52EE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hAnsi="Times New Roman"/>
          <w:sz w:val="24"/>
          <w:szCs w:val="24"/>
          <w:lang w:eastAsia="en-GB"/>
        </w:rPr>
        <w:t xml:space="preserve">2, 0) followed by a translation with vector </w:t>
      </w:r>
      <w:r w:rsidRPr="00D3116B">
        <w:rPr>
          <w:rFonts w:ascii="Times New Roman" w:hAnsi="Times New Roman"/>
          <w:position w:val="-32"/>
          <w:sz w:val="24"/>
          <w:szCs w:val="24"/>
          <w:lang w:eastAsia="en-GB"/>
        </w:rPr>
        <w:object w:dxaOrig="580" w:dyaOrig="760" w14:anchorId="04BC2F2C">
          <v:shape id="_x0000_i1030" type="#_x0000_t75" style="width:29pt;height:38.7pt" o:ole="">
            <v:imagedata r:id="rId30" o:title=""/>
          </v:shape>
          <o:OLEObject Type="Embed" ProgID="Equation.DSMT4" ShapeID="_x0000_i1030" DrawAspect="Content" ObjectID="_1662127025" r:id="rId31"/>
        </w:object>
      </w:r>
    </w:p>
    <w:p w14:paraId="54156402" w14:textId="77777777" w:rsidR="00915933" w:rsidRPr="00B95957" w:rsidRDefault="00915933" w:rsidP="0091593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One point on triangle 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B95957">
        <w:rPr>
          <w:rFonts w:ascii="Times New Roman" w:hAnsi="Times New Roman"/>
          <w:sz w:val="24"/>
          <w:szCs w:val="24"/>
          <w:lang w:eastAsia="en-GB"/>
        </w:rPr>
        <w:t>is invariant under the combined transformation.</w:t>
      </w:r>
    </w:p>
    <w:p w14:paraId="53AA84D4" w14:textId="77777777" w:rsidR="00915933" w:rsidRPr="00B95957" w:rsidRDefault="00915933" w:rsidP="0091593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Find the coordinates of this point.</w:t>
      </w:r>
    </w:p>
    <w:p w14:paraId="4FB6ACA1" w14:textId="77777777" w:rsidR="00915933" w:rsidRDefault="00915933" w:rsidP="0091593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0980BE" w14:textId="77777777" w:rsidR="00915933" w:rsidRDefault="00915933" w:rsidP="0091593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9CD436" w14:textId="77777777" w:rsidR="00915933" w:rsidRPr="00B95957" w:rsidRDefault="00915933" w:rsidP="0091593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 , ............................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14:paraId="4485F7A1" w14:textId="5DEE8920" w:rsidR="00915933" w:rsidRPr="00B95957" w:rsidRDefault="00915933" w:rsidP="0091593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C02A8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279B76C" w14:textId="77777777" w:rsidR="00915933" w:rsidRPr="00B95957" w:rsidRDefault="00915933" w:rsidP="0091593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D231067" w14:textId="727EA590" w:rsidR="00915933" w:rsidRDefault="0091593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7434DCC" w14:textId="24D841D9" w:rsidR="007A45F2" w:rsidRDefault="00504411" w:rsidP="007A45F2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36077B63" wp14:editId="6862B151">
            <wp:simplePos x="0" y="0"/>
            <wp:positionH relativeFrom="column">
              <wp:posOffset>-720762</wp:posOffset>
            </wp:positionH>
            <wp:positionV relativeFrom="paragraph">
              <wp:posOffset>-107577</wp:posOffset>
            </wp:positionV>
            <wp:extent cx="270478" cy="473336"/>
            <wp:effectExtent l="0" t="0" r="0" b="3175"/>
            <wp:wrapNone/>
            <wp:docPr id="18" name="Picture 1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45F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</w:p>
    <w:p w14:paraId="0C0C47BB" w14:textId="35E86459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FC7E403" wp14:editId="61E8AAAC">
            <wp:extent cx="5267325" cy="52578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525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88263" w14:textId="77777777" w:rsidR="007A45F2" w:rsidRDefault="007A45F2" w:rsidP="007A45F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Enlarge shap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P </w:t>
      </w:r>
      <w:r>
        <w:rPr>
          <w:rFonts w:ascii="Times New Roman" w:hAnsi="Times New Roman"/>
          <w:sz w:val="24"/>
          <w:szCs w:val="24"/>
          <w:lang w:eastAsia="en-GB"/>
        </w:rPr>
        <w:t xml:space="preserve">by scale factor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405" w:dyaOrig="660" w14:anchorId="22830429">
          <v:shape id="_x0000_i1031" type="#_x0000_t75" style="width:19.35pt;height:33.3pt" o:ole="">
            <v:imagedata r:id="rId33" o:title=""/>
          </v:shape>
          <o:OLEObject Type="Embed" ProgID="Equation.DSMT4" ShapeID="_x0000_i1031" DrawAspect="Content" ObjectID="_1662127026" r:id="rId3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with centre of enlargement (0, 0).</w:t>
      </w:r>
    </w:p>
    <w:p w14:paraId="031EE550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Label your imag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534FDD44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E8642E" w14:textId="48C2E529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23580776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0323100A" w14:textId="77777777" w:rsidR="007A45F2" w:rsidRDefault="007A45F2" w:rsidP="007A45F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25CCA1" w14:textId="77777777" w:rsidR="00081AFF" w:rsidRDefault="00081AF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4A4C449" w14:textId="2155D6EB" w:rsidR="007A45F2" w:rsidRDefault="00504411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0F1B883E" wp14:editId="3618B8DC">
            <wp:simplePos x="0" y="0"/>
            <wp:positionH relativeFrom="column">
              <wp:posOffset>-720762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19" name="Picture 1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45F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</w:p>
    <w:p w14:paraId="600AE40F" w14:textId="016DD248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 wp14:anchorId="1A540732" wp14:editId="7AA0AF31">
            <wp:extent cx="4829175" cy="48672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86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BEE7D" w14:textId="77777777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C58FF7C" w14:textId="7BC4BA51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escribe fully the single transformation that maps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onto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52CAAEA" w14:textId="77777777" w:rsidR="00EC7B2F" w:rsidRDefault="00EC7B2F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</w:p>
    <w:p w14:paraId="3D4E1C3A" w14:textId="4E4D04FA" w:rsidR="007A45F2" w:rsidRDefault="007A45F2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BA43016" w14:textId="530CA0F2" w:rsidR="00D243B1" w:rsidRDefault="007A45F2" w:rsidP="00D243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39C5EC6" w14:textId="77777777" w:rsidR="00D243B1" w:rsidRDefault="00D243B1" w:rsidP="00D243B1">
      <w:pPr>
        <w:pBdr>
          <w:bottom w:val="single" w:sz="4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8162FB" w14:textId="56BF0B41" w:rsidR="00D243B1" w:rsidRDefault="00D243B1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1F8ECE" w14:textId="27B67F01" w:rsidR="00D243B1" w:rsidRDefault="00D243B1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33211B" w14:textId="0789D730" w:rsidR="00D243B1" w:rsidRDefault="00D243B1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10FFC3" w14:textId="7D30C5EF" w:rsidR="00D243B1" w:rsidRDefault="00D243B1" w:rsidP="007A45F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2669D1" w14:textId="3C946212" w:rsidR="00226783" w:rsidRDefault="0022678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4813AD6" w14:textId="2C89F019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0735F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EB53F8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5</w:t>
      </w:r>
    </w:p>
    <w:p w14:paraId="3CBAEA40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0735F">
        <w:rPr>
          <w:rFonts w:ascii="Times New Roman" w:eastAsia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324EDC26" wp14:editId="16606584">
            <wp:extent cx="2396490" cy="3074035"/>
            <wp:effectExtent l="0" t="0" r="381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307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9702A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0A10F013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0735F">
        <w:rPr>
          <w:rFonts w:ascii="Times New Roman" w:eastAsia="Times New Roman" w:hAnsi="Times New Roman"/>
          <w:sz w:val="24"/>
          <w:szCs w:val="24"/>
          <w:lang w:eastAsia="en-GB"/>
        </w:rPr>
        <w:t xml:space="preserve">Describe fully the single transformation that maps triangle </w:t>
      </w:r>
      <w:r w:rsidRPr="0000735F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M </w:t>
      </w:r>
      <w:r w:rsidRPr="0000735F">
        <w:rPr>
          <w:rFonts w:ascii="Times New Roman" w:eastAsia="Times New Roman" w:hAnsi="Times New Roman"/>
          <w:sz w:val="24"/>
          <w:szCs w:val="24"/>
          <w:lang w:eastAsia="en-GB"/>
        </w:rPr>
        <w:t xml:space="preserve">onto triangle </w:t>
      </w:r>
      <w:r w:rsidRPr="0000735F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N</w:t>
      </w:r>
      <w:r w:rsidRPr="0000735F">
        <w:rPr>
          <w:rFonts w:ascii="Times New Roman" w:eastAsia="Times New Roman" w:hAnsi="Times New Roman"/>
          <w:sz w:val="24"/>
          <w:szCs w:val="24"/>
          <w:lang w:eastAsia="en-GB"/>
        </w:rPr>
        <w:t>.</w:t>
      </w:r>
    </w:p>
    <w:p w14:paraId="46D6C332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80B3B24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0735F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21E8B616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79E33F1" w14:textId="77777777" w:rsidR="00915933" w:rsidRPr="0000735F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0735F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B3BAF79" w14:textId="43ACA9C5" w:rsidR="00915933" w:rsidRDefault="00915933" w:rsidP="00915933">
      <w:pPr>
        <w:pBdr>
          <w:bottom w:val="single" w:sz="12" w:space="1" w:color="auto"/>
        </w:pBd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0735F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Total for Question 1</w:t>
      </w:r>
      <w:r w:rsidR="00EB53F8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5</w:t>
      </w:r>
      <w:r w:rsidRPr="0000735F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BC75F72" w14:textId="77777777" w:rsidR="00915933" w:rsidRPr="0000735F" w:rsidRDefault="00915933" w:rsidP="00915933">
      <w:pPr>
        <w:pBdr>
          <w:bottom w:val="single" w:sz="12" w:space="1" w:color="auto"/>
        </w:pBd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AA54B83" w14:textId="77777777" w:rsidR="00915933" w:rsidRDefault="00915933" w:rsidP="00915933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29D2BBF4" w14:textId="77777777" w:rsidR="00915933" w:rsidRDefault="00915933">
      <w:pPr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br w:type="page"/>
      </w:r>
    </w:p>
    <w:p w14:paraId="7D2951E6" w14:textId="77550B6A" w:rsidR="0000735F" w:rsidRPr="0000735F" w:rsidRDefault="00CC023D" w:rsidP="0000735F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lastRenderedPageBreak/>
        <w:t>1</w:t>
      </w:r>
      <w:r w:rsidR="00EB53F8">
        <w:rPr>
          <w:rFonts w:ascii="Times New Roman" w:eastAsiaTheme="minorHAnsi" w:hAnsi="Times New Roman"/>
          <w:b/>
          <w:bCs/>
          <w:sz w:val="24"/>
          <w:szCs w:val="24"/>
        </w:rPr>
        <w:t>6</w:t>
      </w:r>
    </w:p>
    <w:p w14:paraId="3537EC1A" w14:textId="77777777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noProof/>
          <w:sz w:val="24"/>
          <w:szCs w:val="24"/>
          <w:lang w:val="en-US"/>
        </w:rPr>
      </w:pPr>
      <w:r w:rsidRPr="0000735F">
        <w:rPr>
          <w:rFonts w:ascii="Times New Roman" w:eastAsiaTheme="minorHAnsi" w:hAnsi="Times New Roman"/>
          <w:noProof/>
          <w:sz w:val="24"/>
          <w:szCs w:val="24"/>
          <w:lang w:val="en-US"/>
        </w:rPr>
        <w:drawing>
          <wp:inline distT="0" distB="0" distL="0" distR="0" wp14:anchorId="6726237C" wp14:editId="3D2C4B47">
            <wp:extent cx="4701600" cy="4714988"/>
            <wp:effectExtent l="0" t="0" r="0" b="9525"/>
            <wp:docPr id="3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600" cy="4714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96B8D" w14:textId="77777777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4"/>
          <w:szCs w:val="24"/>
        </w:rPr>
      </w:pPr>
    </w:p>
    <w:p w14:paraId="104FCC5A" w14:textId="77777777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00735F">
        <w:rPr>
          <w:rFonts w:ascii="Times New Roman" w:eastAsiaTheme="minorHAnsi" w:hAnsi="Times New Roman"/>
          <w:sz w:val="24"/>
          <w:szCs w:val="24"/>
        </w:rPr>
        <w:t xml:space="preserve">Square </w:t>
      </w:r>
      <w:r w:rsidRPr="0000735F">
        <w:rPr>
          <w:rFonts w:ascii="Times New Roman" w:eastAsiaTheme="minorHAnsi" w:hAnsi="Times New Roman"/>
          <w:i/>
          <w:iCs/>
          <w:sz w:val="24"/>
          <w:szCs w:val="24"/>
        </w:rPr>
        <w:t xml:space="preserve">ABCD </w:t>
      </w:r>
      <w:r w:rsidRPr="0000735F">
        <w:rPr>
          <w:rFonts w:ascii="Times New Roman" w:eastAsiaTheme="minorHAnsi" w:hAnsi="Times New Roman"/>
          <w:sz w:val="24"/>
          <w:szCs w:val="24"/>
        </w:rPr>
        <w:t xml:space="preserve">is transformed by a combined transformation of a reflection in the line </w:t>
      </w:r>
      <w:r w:rsidRPr="0000735F">
        <w:rPr>
          <w:rFonts w:ascii="Times New Roman" w:eastAsiaTheme="minorHAnsi" w:hAnsi="Times New Roman"/>
          <w:i/>
          <w:iCs/>
          <w:sz w:val="24"/>
          <w:szCs w:val="24"/>
        </w:rPr>
        <w:t xml:space="preserve">x </w:t>
      </w:r>
      <w:r w:rsidRPr="0000735F">
        <w:rPr>
          <w:rFonts w:ascii="Times New Roman" w:eastAsiaTheme="minorHAnsi" w:hAnsi="Times New Roman"/>
          <w:sz w:val="24"/>
          <w:szCs w:val="24"/>
        </w:rPr>
        <w:t>= −1</w:t>
      </w:r>
    </w:p>
    <w:p w14:paraId="605F6126" w14:textId="77777777" w:rsidR="0000735F" w:rsidRPr="0000735F" w:rsidRDefault="0000735F" w:rsidP="0000735F">
      <w:pPr>
        <w:autoSpaceDE w:val="0"/>
        <w:autoSpaceDN w:val="0"/>
        <w:adjustRightInd w:val="0"/>
        <w:spacing w:after="0" w:line="360" w:lineRule="auto"/>
        <w:rPr>
          <w:rFonts w:ascii="Times New Roman" w:eastAsiaTheme="minorHAnsi" w:hAnsi="Times New Roman"/>
          <w:sz w:val="24"/>
          <w:szCs w:val="24"/>
        </w:rPr>
      </w:pPr>
      <w:r w:rsidRPr="0000735F">
        <w:rPr>
          <w:rFonts w:ascii="Times New Roman" w:eastAsiaTheme="minorHAnsi" w:hAnsi="Times New Roman"/>
          <w:sz w:val="24"/>
          <w:szCs w:val="24"/>
        </w:rPr>
        <w:t>followed by a rotation.</w:t>
      </w:r>
    </w:p>
    <w:p w14:paraId="461EE172" w14:textId="77777777" w:rsidR="0000735F" w:rsidRPr="0000735F" w:rsidRDefault="0000735F" w:rsidP="0000735F">
      <w:pPr>
        <w:autoSpaceDE w:val="0"/>
        <w:autoSpaceDN w:val="0"/>
        <w:adjustRightInd w:val="0"/>
        <w:spacing w:after="0" w:line="360" w:lineRule="auto"/>
        <w:rPr>
          <w:rFonts w:ascii="Times New Roman" w:eastAsiaTheme="minorHAnsi" w:hAnsi="Times New Roman"/>
          <w:sz w:val="24"/>
          <w:szCs w:val="24"/>
        </w:rPr>
      </w:pPr>
      <w:r w:rsidRPr="0000735F">
        <w:rPr>
          <w:rFonts w:ascii="Times New Roman" w:eastAsiaTheme="minorHAnsi" w:hAnsi="Times New Roman"/>
          <w:sz w:val="24"/>
          <w:szCs w:val="24"/>
        </w:rPr>
        <w:t xml:space="preserve">Under the combined transformation, two vertices of the square </w:t>
      </w:r>
      <w:r w:rsidRPr="0000735F">
        <w:rPr>
          <w:rFonts w:ascii="Times New Roman" w:eastAsiaTheme="minorHAnsi" w:hAnsi="Times New Roman"/>
          <w:i/>
          <w:iCs/>
          <w:sz w:val="24"/>
          <w:szCs w:val="24"/>
        </w:rPr>
        <w:t xml:space="preserve">ABCD </w:t>
      </w:r>
      <w:r w:rsidRPr="0000735F">
        <w:rPr>
          <w:rFonts w:ascii="Times New Roman" w:eastAsiaTheme="minorHAnsi" w:hAnsi="Times New Roman"/>
          <w:sz w:val="24"/>
          <w:szCs w:val="24"/>
        </w:rPr>
        <w:t>are invariant.</w:t>
      </w:r>
    </w:p>
    <w:p w14:paraId="29BBA8CF" w14:textId="77777777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00735F">
        <w:rPr>
          <w:rFonts w:ascii="Times New Roman" w:eastAsiaTheme="minorHAnsi" w:hAnsi="Times New Roman"/>
          <w:sz w:val="24"/>
          <w:szCs w:val="24"/>
        </w:rPr>
        <w:t>Describe fully one possible rotation.</w:t>
      </w:r>
    </w:p>
    <w:p w14:paraId="1F47D13D" w14:textId="77777777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2132C1F1" w14:textId="77777777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3346F78B" w14:textId="6D719ED3" w:rsidR="0000735F" w:rsidRPr="0000735F" w:rsidRDefault="0000735F" w:rsidP="0000735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 w:rsidRPr="0000735F">
        <w:rPr>
          <w:rFonts w:ascii="Times New Roman" w:eastAsiaTheme="minorHAnsi" w:hAnsi="Times New Roman"/>
          <w:sz w:val="24"/>
          <w:szCs w:val="24"/>
        </w:rPr>
        <w:t>..........................................................................................................................................</w:t>
      </w:r>
    </w:p>
    <w:p w14:paraId="449363CA" w14:textId="6C2E2AD9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00735F">
        <w:rPr>
          <w:rFonts w:ascii="Times New Roman" w:eastAsiaTheme="minorHAnsi" w:hAnsi="Times New Roman"/>
          <w:b/>
          <w:bCs/>
          <w:sz w:val="24"/>
          <w:szCs w:val="24"/>
        </w:rPr>
        <w:t xml:space="preserve">(Total for Question </w:t>
      </w:r>
      <w:r w:rsidR="00C02A8F">
        <w:rPr>
          <w:rFonts w:ascii="Times New Roman" w:eastAsiaTheme="minorHAnsi" w:hAnsi="Times New Roman"/>
          <w:b/>
          <w:bCs/>
          <w:sz w:val="24"/>
          <w:szCs w:val="24"/>
        </w:rPr>
        <w:t>1</w:t>
      </w:r>
      <w:r w:rsidR="00EB53F8">
        <w:rPr>
          <w:rFonts w:ascii="Times New Roman" w:eastAsiaTheme="minorHAnsi" w:hAnsi="Times New Roman"/>
          <w:b/>
          <w:bCs/>
          <w:sz w:val="24"/>
          <w:szCs w:val="24"/>
        </w:rPr>
        <w:t>6</w:t>
      </w:r>
      <w:r w:rsidRPr="0000735F">
        <w:rPr>
          <w:rFonts w:ascii="Times New Roman" w:eastAsiaTheme="minorHAnsi" w:hAnsi="Times New Roman"/>
          <w:b/>
          <w:bCs/>
          <w:sz w:val="24"/>
          <w:szCs w:val="24"/>
        </w:rPr>
        <w:t xml:space="preserve"> is 2 marks)</w:t>
      </w:r>
    </w:p>
    <w:p w14:paraId="6568237B" w14:textId="2FA0A762" w:rsidR="0000735F" w:rsidRPr="0000735F" w:rsidRDefault="0000735F" w:rsidP="0000735F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bCs/>
          <w:sz w:val="24"/>
          <w:szCs w:val="24"/>
        </w:rPr>
      </w:pPr>
      <w:r w:rsidRPr="0000735F">
        <w:rPr>
          <w:rFonts w:ascii="Times New Roman" w:eastAsiaTheme="minorHAnsi" w:hAnsi="Times New Roman"/>
          <w:b/>
          <w:bCs/>
          <w:sz w:val="24"/>
          <w:szCs w:val="24"/>
        </w:rPr>
        <w:t>_____________________________________________________________________</w:t>
      </w:r>
    </w:p>
    <w:p w14:paraId="0EDA5334" w14:textId="44BC2C5A" w:rsidR="0000735F" w:rsidRDefault="0000735F" w:rsidP="004507B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E558615" w14:textId="1451FB94" w:rsidR="00D63380" w:rsidRPr="000B7911" w:rsidRDefault="00C02A8F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</w:p>
    <w:p w14:paraId="1205AA79" w14:textId="215DCE71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4969A4B4" wp14:editId="287165DE">
            <wp:extent cx="4114800" cy="4051935"/>
            <wp:effectExtent l="0" t="0" r="0" b="571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05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9AB6F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6E2CC78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The shaded shape is rotated 180° about the point (2, 2)</w:t>
      </w:r>
    </w:p>
    <w:p w14:paraId="35CAD6E9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41A36EC7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How many of the vertices of the shaded shape are invariant?</w:t>
      </w:r>
    </w:p>
    <w:p w14:paraId="35DDA2BB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B8C2FE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1D42B2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9477E3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C81569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EA1DBC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837ECE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A46B16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ACD657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4A7914B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B7DEFF4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96B560F" w14:textId="2C3DA5D9" w:rsidR="00D63380" w:rsidRPr="0001112F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>
        <w:rPr>
          <w:rFonts w:ascii="Times New Roman" w:hAnsi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74E05CD0" wp14:editId="0D450781">
            <wp:extent cx="4114800" cy="4051935"/>
            <wp:effectExtent l="0" t="0" r="0" b="571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05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13EEF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7684D95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 xml:space="preserve">Rectangle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0B7911">
        <w:rPr>
          <w:rFonts w:ascii="Times New Roman" w:hAnsi="Times New Roman"/>
          <w:sz w:val="24"/>
          <w:szCs w:val="24"/>
          <w:lang w:eastAsia="en-GB"/>
        </w:rPr>
        <w:t>is transformed by a combination of two transformations so that</w:t>
      </w:r>
    </w:p>
    <w:p w14:paraId="77754995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994CE17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all points on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0B7911">
        <w:rPr>
          <w:rFonts w:ascii="Times New Roman" w:hAnsi="Times New Roman"/>
          <w:sz w:val="24"/>
          <w:szCs w:val="24"/>
          <w:lang w:eastAsia="en-GB"/>
        </w:rPr>
        <w:t>are invariant</w:t>
      </w:r>
    </w:p>
    <w:p w14:paraId="0CB33707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     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there are no other invariant points.</w:t>
      </w:r>
    </w:p>
    <w:p w14:paraId="5252C5E2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4C7E4DBC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The first transformation is</w:t>
      </w:r>
    </w:p>
    <w:p w14:paraId="24790EF3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33F3819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a reflection in the line with equation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0B7911">
        <w:rPr>
          <w:rFonts w:ascii="Times New Roman" w:hAnsi="Times New Roman"/>
          <w:sz w:val="24"/>
          <w:szCs w:val="24"/>
          <w:lang w:eastAsia="en-GB"/>
        </w:rPr>
        <w:t xml:space="preserve">is an integer and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0B7911">
        <w:rPr>
          <w:rFonts w:ascii="Times New Roman" w:hAnsi="Times New Roman"/>
          <w:sz w:val="24"/>
          <w:szCs w:val="24"/>
          <w:lang w:eastAsia="en-GB"/>
        </w:rPr>
        <w:t>≠ 1</w:t>
      </w:r>
    </w:p>
    <w:p w14:paraId="3B57FD49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99CAA11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Describe fully the second transformation.</w:t>
      </w:r>
    </w:p>
    <w:p w14:paraId="4A353221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5D101AA" w14:textId="599A8D00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</w:t>
      </w:r>
    </w:p>
    <w:p w14:paraId="6E39C340" w14:textId="77777777" w:rsidR="00D63380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9046F0D" w14:textId="19202F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</w:t>
      </w:r>
    </w:p>
    <w:p w14:paraId="7A2528D9" w14:textId="77777777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E9D18F2" w14:textId="6541FBC5" w:rsidR="00D63380" w:rsidRPr="000B7911" w:rsidRDefault="00D63380" w:rsidP="00D63380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C02A8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B53F8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BD2EF87" w14:textId="02C9A261" w:rsidR="00D63380" w:rsidRDefault="00D63380" w:rsidP="00D6338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49C1F0FD" w14:textId="4349DB2E" w:rsidR="00D63380" w:rsidRDefault="00D63380" w:rsidP="00D63380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4624" behindDoc="0" locked="0" layoutInCell="1" allowOverlap="1" wp14:anchorId="0B30DF5E" wp14:editId="1014DC2C">
                <wp:simplePos x="0" y="0"/>
                <wp:positionH relativeFrom="column">
                  <wp:posOffset>12700</wp:posOffset>
                </wp:positionH>
                <wp:positionV relativeFrom="paragraph">
                  <wp:posOffset>41384</wp:posOffset>
                </wp:positionV>
                <wp:extent cx="5274310" cy="0"/>
                <wp:effectExtent l="0" t="19050" r="21590" b="19050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743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B26F17" id="Straight Connector 23" o:spid="_x0000_s1026" style="position:absolute;z-index:25167462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pt,3.25pt" to="416.3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7B396E79" w14:textId="59E0B785" w:rsidR="00D63380" w:rsidRPr="00B86B1E" w:rsidRDefault="00D63380" w:rsidP="00D63380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B86B1E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EB53F8">
        <w:rPr>
          <w:rFonts w:ascii="Times New Roman" w:hAnsi="Times New Roman"/>
          <w:b/>
          <w:bCs/>
          <w:sz w:val="24"/>
          <w:szCs w:val="24"/>
        </w:rPr>
        <w:t>38</w:t>
      </w:r>
    </w:p>
    <w:p w14:paraId="57EA4C43" w14:textId="4C54950D" w:rsidR="00F033CF" w:rsidRPr="00D63380" w:rsidRDefault="00F033CF" w:rsidP="002657DE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sectPr w:rsidR="00F033CF" w:rsidRPr="00D63380">
      <w:headerReference w:type="default" r:id="rId40"/>
      <w:footerReference w:type="default" r:id="rId4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9908AE" w14:textId="77777777" w:rsidR="00223035" w:rsidRDefault="00223035" w:rsidP="00A32BB2">
      <w:pPr>
        <w:spacing w:after="0" w:line="240" w:lineRule="auto"/>
      </w:pPr>
      <w:r>
        <w:separator/>
      </w:r>
    </w:p>
  </w:endnote>
  <w:endnote w:type="continuationSeparator" w:id="0">
    <w:p w14:paraId="56C89358" w14:textId="77777777" w:rsidR="00223035" w:rsidRDefault="00223035" w:rsidP="00A32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3C0202" w14:textId="77777777" w:rsidR="00A32BB2" w:rsidRPr="00133D3D" w:rsidRDefault="00A32BB2" w:rsidP="005B4E0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7CC0241C" w14:textId="060395E7" w:rsidR="00A32BB2" w:rsidRPr="00133D3D" w:rsidRDefault="00A32BB2" w:rsidP="005B4E0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12B8C0" w14:textId="77777777" w:rsidR="00223035" w:rsidRDefault="00223035" w:rsidP="00A32BB2">
      <w:pPr>
        <w:spacing w:after="0" w:line="240" w:lineRule="auto"/>
      </w:pPr>
      <w:r>
        <w:separator/>
      </w:r>
    </w:p>
  </w:footnote>
  <w:footnote w:type="continuationSeparator" w:id="0">
    <w:p w14:paraId="58B1ECB2" w14:textId="77777777" w:rsidR="00223035" w:rsidRDefault="00223035" w:rsidP="00A32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E4A8A3" w14:textId="09D8A906" w:rsidR="00133D3D" w:rsidRPr="00133D3D" w:rsidRDefault="00B86B1E" w:rsidP="00133D3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B86B1E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7A45F2">
      <w:rPr>
        <w:rFonts w:ascii="Times New Roman" w:hAnsi="Times New Roman"/>
        <w:b/>
        <w:bCs/>
        <w:sz w:val="24"/>
        <w:szCs w:val="24"/>
      </w:rPr>
      <w:t>Transforma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A8E"/>
    <w:rsid w:val="000070BF"/>
    <w:rsid w:val="0000735F"/>
    <w:rsid w:val="000336F5"/>
    <w:rsid w:val="000459DC"/>
    <w:rsid w:val="00081AFF"/>
    <w:rsid w:val="001322D9"/>
    <w:rsid w:val="00133D3D"/>
    <w:rsid w:val="00147974"/>
    <w:rsid w:val="001845CB"/>
    <w:rsid w:val="00223035"/>
    <w:rsid w:val="00226783"/>
    <w:rsid w:val="002657DE"/>
    <w:rsid w:val="0029722D"/>
    <w:rsid w:val="003808D7"/>
    <w:rsid w:val="003A0F5E"/>
    <w:rsid w:val="003C2794"/>
    <w:rsid w:val="003E37B2"/>
    <w:rsid w:val="004507BB"/>
    <w:rsid w:val="0046605E"/>
    <w:rsid w:val="00475BBC"/>
    <w:rsid w:val="004865E1"/>
    <w:rsid w:val="004933E6"/>
    <w:rsid w:val="00504411"/>
    <w:rsid w:val="00531B84"/>
    <w:rsid w:val="00560415"/>
    <w:rsid w:val="00583BB4"/>
    <w:rsid w:val="005B4E04"/>
    <w:rsid w:val="005E4447"/>
    <w:rsid w:val="005F4647"/>
    <w:rsid w:val="006D3A34"/>
    <w:rsid w:val="00730BFA"/>
    <w:rsid w:val="00731206"/>
    <w:rsid w:val="00797D55"/>
    <w:rsid w:val="007A45F2"/>
    <w:rsid w:val="007B68C5"/>
    <w:rsid w:val="007E7E04"/>
    <w:rsid w:val="008003A7"/>
    <w:rsid w:val="0084663A"/>
    <w:rsid w:val="00870756"/>
    <w:rsid w:val="00892EDE"/>
    <w:rsid w:val="008B2EFE"/>
    <w:rsid w:val="008C51BC"/>
    <w:rsid w:val="008D0CF3"/>
    <w:rsid w:val="008D4249"/>
    <w:rsid w:val="00915933"/>
    <w:rsid w:val="009242E5"/>
    <w:rsid w:val="00942A8E"/>
    <w:rsid w:val="009D2197"/>
    <w:rsid w:val="00A32BB2"/>
    <w:rsid w:val="00A63843"/>
    <w:rsid w:val="00A65698"/>
    <w:rsid w:val="00A82F5D"/>
    <w:rsid w:val="00AB6545"/>
    <w:rsid w:val="00B12842"/>
    <w:rsid w:val="00B1462A"/>
    <w:rsid w:val="00B86B1E"/>
    <w:rsid w:val="00BA4FC3"/>
    <w:rsid w:val="00BC1519"/>
    <w:rsid w:val="00BC61B4"/>
    <w:rsid w:val="00BD7E6F"/>
    <w:rsid w:val="00C02A8F"/>
    <w:rsid w:val="00C1387A"/>
    <w:rsid w:val="00CB7256"/>
    <w:rsid w:val="00CC023D"/>
    <w:rsid w:val="00CC5CBE"/>
    <w:rsid w:val="00D00047"/>
    <w:rsid w:val="00D243B1"/>
    <w:rsid w:val="00D63380"/>
    <w:rsid w:val="00E779B4"/>
    <w:rsid w:val="00EB53F8"/>
    <w:rsid w:val="00EC7B2F"/>
    <w:rsid w:val="00F033CF"/>
    <w:rsid w:val="00F71E66"/>
    <w:rsid w:val="00FB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0C7A4F1A"/>
  <w15:chartTrackingRefBased/>
  <w15:docId w15:val="{5DD75821-4C0F-465C-9EE3-0FFCA4F0A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61B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2BB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2BB2"/>
    <w:rPr>
      <w:rFonts w:ascii="Calibri" w:eastAsia="Calibri" w:hAnsi="Calibri" w:cs="Times New Roman"/>
    </w:rPr>
  </w:style>
  <w:style w:type="paragraph" w:customStyle="1" w:styleId="ColorfulList-Accent11">
    <w:name w:val="Colorful List - Accent 11"/>
    <w:basedOn w:val="Normal"/>
    <w:uiPriority w:val="34"/>
    <w:qFormat/>
    <w:rsid w:val="008003A7"/>
    <w:pPr>
      <w:ind w:left="720"/>
      <w:contextualSpacing/>
    </w:pPr>
  </w:style>
  <w:style w:type="paragraph" w:customStyle="1" w:styleId="MediumGrid1-Accent22">
    <w:name w:val="Medium Grid 1 - Accent 22"/>
    <w:basedOn w:val="Normal"/>
    <w:qFormat/>
    <w:rsid w:val="008003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995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9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2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1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6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0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69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26" Type="http://schemas.openxmlformats.org/officeDocument/2006/relationships/image" Target="media/image16.emf"/><Relationship Id="rId39" Type="http://schemas.openxmlformats.org/officeDocument/2006/relationships/image" Target="media/image27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6.bin"/><Relationship Id="rId42" Type="http://schemas.openxmlformats.org/officeDocument/2006/relationships/fontTable" Target="fontTable.xml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oleObject" Target="embeddings/oleObject4.bin"/><Relationship Id="rId33" Type="http://schemas.openxmlformats.org/officeDocument/2006/relationships/image" Target="media/image22.emf"/><Relationship Id="rId38" Type="http://schemas.openxmlformats.org/officeDocument/2006/relationships/image" Target="media/image26.e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emf"/><Relationship Id="rId29" Type="http://schemas.openxmlformats.org/officeDocument/2006/relationships/image" Target="media/image19.e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5.emf"/><Relationship Id="rId32" Type="http://schemas.openxmlformats.org/officeDocument/2006/relationships/image" Target="media/image21.emf"/><Relationship Id="rId37" Type="http://schemas.openxmlformats.org/officeDocument/2006/relationships/image" Target="media/image25.pn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emf"/><Relationship Id="rId28" Type="http://schemas.openxmlformats.org/officeDocument/2006/relationships/image" Target="media/image18.emf"/><Relationship Id="rId36" Type="http://schemas.openxmlformats.org/officeDocument/2006/relationships/image" Target="media/image24.emf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3.emf"/><Relationship Id="rId27" Type="http://schemas.openxmlformats.org/officeDocument/2006/relationships/image" Target="media/image17.png"/><Relationship Id="rId30" Type="http://schemas.openxmlformats.org/officeDocument/2006/relationships/image" Target="media/image20.emf"/><Relationship Id="rId35" Type="http://schemas.openxmlformats.org/officeDocument/2006/relationships/image" Target="media/image23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9</Pages>
  <Words>1278</Words>
  <Characters>728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gallick</dc:creator>
  <cp:keywords/>
  <dc:description/>
  <cp:lastModifiedBy>Ahmed, Saira</cp:lastModifiedBy>
  <cp:revision>58</cp:revision>
  <dcterms:created xsi:type="dcterms:W3CDTF">2020-03-01T20:01:00Z</dcterms:created>
  <dcterms:modified xsi:type="dcterms:W3CDTF">2020-09-20T16:10:00Z</dcterms:modified>
</cp:coreProperties>
</file>